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485" r:id="rId3"/>
    <p:sldId id="436" r:id="rId4"/>
    <p:sldId id="484" r:id="rId5"/>
    <p:sldId id="415" r:id="rId6"/>
    <p:sldId id="478" r:id="rId7"/>
    <p:sldId id="417" r:id="rId8"/>
    <p:sldId id="481" r:id="rId9"/>
    <p:sldId id="434" r:id="rId10"/>
    <p:sldId id="483" r:id="rId11"/>
    <p:sldId id="439" r:id="rId12"/>
    <p:sldId id="474" r:id="rId13"/>
    <p:sldId id="467" r:id="rId14"/>
    <p:sldId id="265" r:id="rId15"/>
    <p:sldId id="470" r:id="rId16"/>
    <p:sldId id="469" r:id="rId17"/>
    <p:sldId id="472" r:id="rId18"/>
    <p:sldId id="447" r:id="rId19"/>
    <p:sldId id="454" r:id="rId20"/>
    <p:sldId id="432" r:id="rId21"/>
    <p:sldId id="445" r:id="rId22"/>
    <p:sldId id="489" r:id="rId23"/>
    <p:sldId id="444" r:id="rId24"/>
    <p:sldId id="490" r:id="rId25"/>
    <p:sldId id="443" r:id="rId26"/>
    <p:sldId id="442" r:id="rId27"/>
    <p:sldId id="441" r:id="rId28"/>
    <p:sldId id="475" r:id="rId29"/>
    <p:sldId id="433" r:id="rId30"/>
    <p:sldId id="440" r:id="rId31"/>
    <p:sldId id="429" r:id="rId3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7CEB99"/>
    <a:srgbClr val="C5D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404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85BF4-F508-465D-8740-146D6EA673B1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D0053-661B-4177-99CF-2BF7D16AFB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74110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0D0053-661B-4177-99CF-2BF7D16AFB5D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38317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32290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2723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80525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7947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54141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681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7172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169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73877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21587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72062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0267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3492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9507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293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CDEA8E-602C-4108-AE5A-AA7C99D06A89}" type="datetimeFigureOut">
              <a:rPr lang="vi-VN" smtClean="0"/>
              <a:t>18/08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6565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.png"/><Relationship Id="rId5" Type="http://schemas.openxmlformats.org/officeDocument/2006/relationships/image" Target="../media/image3.png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12" Type="http://schemas.openxmlformats.org/officeDocument/2006/relationships/image" Target="../media/image2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.png"/><Relationship Id="rId11" Type="http://schemas.openxmlformats.org/officeDocument/2006/relationships/image" Target="../media/image180.png"/><Relationship Id="rId5" Type="http://schemas.openxmlformats.org/officeDocument/2006/relationships/image" Target="../media/image5.png"/><Relationship Id="rId4" Type="http://schemas.openxmlformats.org/officeDocument/2006/relationships/image" Target="../media/image3.png"/><Relationship Id="rId9" Type="http://schemas.openxmlformats.org/officeDocument/2006/relationships/image" Target="../media/image100.png"/><Relationship Id="rId1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6754" y="3629463"/>
            <a:ext cx="2442754" cy="3566160"/>
          </a:xfrm>
          <a:prstGeom prst="rect">
            <a:avLst/>
          </a:prstGeom>
        </p:spPr>
      </p:pic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222068" y="343869"/>
            <a:ext cx="11704319" cy="263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40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</a:t>
            </a:r>
            <a:r>
              <a:rPr lang="en-US" altLang="en-US" sz="40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hiệt</a:t>
            </a:r>
            <a:r>
              <a:rPr lang="en-US" altLang="en-US" sz="40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iệt</a:t>
            </a:r>
            <a:r>
              <a:rPr lang="en-US" altLang="en-US" sz="40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hào</a:t>
            </a:r>
            <a:r>
              <a:rPr lang="en-US" altLang="en-US" sz="40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altLang="en-US" sz="40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ừng</a:t>
            </a:r>
            <a:r>
              <a:rPr lang="en-US" altLang="en-US" sz="40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0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 thầy cô !</a:t>
            </a:r>
            <a:endParaRPr lang="en-US" altLang="en-US" sz="4000" b="1" i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vi-VN" altLang="en-US" sz="54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54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ề </a:t>
            </a:r>
            <a:r>
              <a:rPr lang="en-US" altLang="en-US" sz="54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en-US" sz="54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54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54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54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yên đề lớp 5</a:t>
            </a:r>
          </a:p>
          <a:p>
            <a:pPr algn="ctr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en-US" altLang="en-US" sz="42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7409" y="3644869"/>
            <a:ext cx="110240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: Hỗn số 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2147" y="2451907"/>
            <a:ext cx="49145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:</a:t>
            </a:r>
            <a:r>
              <a:rPr lang="en-US" altLang="en-US" sz="36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36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742084" y="4683056"/>
            <a:ext cx="58946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 </a:t>
            </a:r>
            <a:r>
              <a:rPr lang="vi-VN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yễn  Thị Thủy</a:t>
            </a:r>
            <a:endParaRPr lang="en-US" alt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1">
            <a:extLst>
              <a:ext uri="{FF2B5EF4-FFF2-40B4-BE49-F238E27FC236}">
                <a16:creationId xmlns:a16="http://schemas.microsoft.com/office/drawing/2014/main" id="{CF1295B8-980E-26CC-CF50-0002588355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3776" y="3712191"/>
            <a:ext cx="2442754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6803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32863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E:\tranh toán z5713754659646_eed66dd8c07ea4ced282e57203ad61a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9575" y="-228600"/>
            <a:ext cx="13011150" cy="731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24464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088C154-2E6D-F553-1AFB-FDCFFCD485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288982" cy="6996545"/>
          </a:xfrm>
          <a:prstGeom prst="rect">
            <a:avLst/>
          </a:prstGeom>
        </p:spPr>
      </p:pic>
      <p:pic>
        <p:nvPicPr>
          <p:cNvPr id="5" name="Picture 4" descr="Không có mô tả.">
            <a:extLst>
              <a:ext uri="{FF2B5EF4-FFF2-40B4-BE49-F238E27FC236}">
                <a16:creationId xmlns:a16="http://schemas.microsoft.com/office/drawing/2014/main" id="{0D9EF410-9A1E-8E6F-1B34-A1EAE38B83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102742" y="119939"/>
            <a:ext cx="2443411" cy="948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1618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13B4E82-668C-148E-748B-8476802FFCF9}"/>
                  </a:ext>
                </a:extLst>
              </p:cNvPr>
              <p:cNvSpPr txBox="1"/>
              <p:nvPr/>
            </p:nvSpPr>
            <p:spPr>
              <a:xfrm>
                <a:off x="1405023" y="895112"/>
                <a:ext cx="9370032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0" lang="en-US" altLang="zh-CN" sz="3600" b="1" i="0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sym typeface="雷盖体" panose="00000800000000000000" pitchFamily="2" charset="-122"/>
                  </a:rPr>
                  <a:t>    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ỗ</m:t>
                    </m:r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ố, đọ</m:t>
                    </m:r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sz="3600" b="1" i="0" smtClean="0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ộ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ộ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ầ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3600" b="1" i="1" smtClean="0">
                        <a:latin typeface="Cambria Math" panose="02040503050406030204" pitchFamily="18" charset="0"/>
                      </a:rPr>
                      <m:t>ư</m:t>
                    </m:r>
                  </m:oMath>
                </a14:m>
                <a:r>
                  <a:rPr lang="en-US" sz="3600" i="1" dirty="0"/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13B4E82-668C-148E-748B-8476802FF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023" y="895112"/>
                <a:ext cx="9370032" cy="889924"/>
              </a:xfrm>
              <a:prstGeom prst="rect">
                <a:avLst/>
              </a:prstGeom>
              <a:blipFill>
                <a:blip r:embed="rId2"/>
                <a:stretch>
                  <a:fillRect l="-1951" b="-130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B5709D87-E92B-BA2A-F8BC-1A934D0CEDF9}"/>
              </a:ext>
            </a:extLst>
          </p:cNvPr>
          <p:cNvGrpSpPr/>
          <p:nvPr/>
        </p:nvGrpSpPr>
        <p:grpSpPr>
          <a:xfrm>
            <a:off x="3131083" y="1785036"/>
            <a:ext cx="5979558" cy="2686950"/>
            <a:chOff x="3524038" y="3657600"/>
            <a:chExt cx="5979558" cy="217812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263220D6-B911-4367-6BD0-AEE923A29A9F}"/>
                </a:ext>
              </a:extLst>
            </p:cNvPr>
            <p:cNvGrpSpPr/>
            <p:nvPr/>
          </p:nvGrpSpPr>
          <p:grpSpPr>
            <a:xfrm>
              <a:off x="3524038" y="3657600"/>
              <a:ext cx="5979558" cy="2178121"/>
              <a:chOff x="3524038" y="3657600"/>
              <a:chExt cx="5979558" cy="2178121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FB7138D-5360-B384-D7AE-AB93870B1358}"/>
                  </a:ext>
                </a:extLst>
              </p:cNvPr>
              <p:cNvSpPr/>
              <p:nvPr/>
            </p:nvSpPr>
            <p:spPr>
              <a:xfrm>
                <a:off x="3524038" y="3657600"/>
                <a:ext cx="5979558" cy="217812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89E0D38-C54B-92AB-2642-FAD974FAEB1E}"/>
                  </a:ext>
                </a:extLst>
              </p:cNvPr>
              <p:cNvSpPr/>
              <p:nvPr/>
            </p:nvSpPr>
            <p:spPr>
              <a:xfrm>
                <a:off x="3647325" y="3863083"/>
                <a:ext cx="5732980" cy="1674688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F31C589-331E-B277-2AD6-4C0B5D4ADFF0}"/>
                </a:ext>
              </a:extLst>
            </p:cNvPr>
            <p:cNvCxnSpPr>
              <a:cxnSpLocks/>
            </p:cNvCxnSpPr>
            <p:nvPr/>
          </p:nvCxnSpPr>
          <p:spPr>
            <a:xfrm>
              <a:off x="6503542" y="3986373"/>
              <a:ext cx="0" cy="1489753"/>
            </a:xfrm>
            <a:prstGeom prst="line">
              <a:avLst/>
            </a:prstGeom>
            <a:ln w="381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FE9916D9-DF0D-6106-F05F-B769FA3627F3}"/>
              </a:ext>
            </a:extLst>
          </p:cNvPr>
          <p:cNvSpPr txBox="1"/>
          <p:nvPr/>
        </p:nvSpPr>
        <p:spPr>
          <a:xfrm>
            <a:off x="5614423" y="2754136"/>
            <a:ext cx="6575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66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8A4DD4-F0BB-643C-2B28-04D366AACEF7}"/>
                  </a:ext>
                </a:extLst>
              </p:cNvPr>
              <p:cNvSpPr txBox="1"/>
              <p:nvPr/>
            </p:nvSpPr>
            <p:spPr>
              <a:xfrm>
                <a:off x="5970775" y="2542696"/>
                <a:ext cx="657546" cy="1129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B05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8A4DD4-F0BB-643C-2B28-04D366AACE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0775" y="2542696"/>
                <a:ext cx="657546" cy="11294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385E4F8E-5274-6086-8A1C-B9E5DFE00AB9}"/>
              </a:ext>
            </a:extLst>
          </p:cNvPr>
          <p:cNvSpPr txBox="1"/>
          <p:nvPr/>
        </p:nvSpPr>
        <p:spPr>
          <a:xfrm>
            <a:off x="3596201" y="3582224"/>
            <a:ext cx="29589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66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FF0066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ên</a:t>
            </a:r>
            <a:endParaRPr lang="en-US" sz="3200" b="1" dirty="0">
              <a:solidFill>
                <a:srgbClr val="FF0066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47A53E-0AE8-F789-F82F-E303CA074878}"/>
              </a:ext>
            </a:extLst>
          </p:cNvPr>
          <p:cNvSpPr txBox="1"/>
          <p:nvPr/>
        </p:nvSpPr>
        <p:spPr>
          <a:xfrm>
            <a:off x="6120862" y="3602303"/>
            <a:ext cx="29589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00B05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61385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91465" y="874643"/>
            <a:ext cx="10813774" cy="4465983"/>
          </a:xfrm>
          <a:prstGeom prst="round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vi-VN" sz="3200" b="1" dirty="0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      </a:t>
            </a:r>
            <a:r>
              <a:rPr lang="vi-VN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* Mỗi hỗn số gồm hai phần: </a:t>
            </a:r>
            <a:r>
              <a:rPr lang="vi-VN" sz="3200" b="1" dirty="0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phần nguyên </a:t>
            </a:r>
            <a:r>
              <a:rPr lang="vi-VN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là số tự nhiên và </a:t>
            </a:r>
            <a:r>
              <a:rPr lang="vi-VN" sz="3200" b="1" dirty="0">
                <a:solidFill>
                  <a:srgbClr val="00B050"/>
                </a:solidFill>
                <a:latin typeface="Times New Roman"/>
                <a:cs typeface="Times New Roman" pitchFamily="18" charset="0"/>
              </a:rPr>
              <a:t>phần phân số </a:t>
            </a:r>
            <a:r>
              <a:rPr lang="vi-VN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bé hơn 1.</a:t>
            </a:r>
          </a:p>
          <a:p>
            <a:pPr lvl="0" algn="just">
              <a:defRPr/>
            </a:pP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    *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đọc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hỗn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, ta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đọc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phần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nguyên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, 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đọc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“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và”rồi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đọc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phần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66698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>
            <a:extLst>
              <a:ext uri="{FF2B5EF4-FFF2-40B4-BE49-F238E27FC236}">
                <a16:creationId xmlns:a16="http://schemas.microsoft.com/office/drawing/2014/main" id="{9C1B777E-5ACE-444B-8DB6-DABAD60A1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8073" y="407419"/>
            <a:ext cx="10287000" cy="49244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 lvl="0" algn="ctr">
              <a:defRPr/>
            </a:pP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Viết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và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đọc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hỗn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số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thích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hợp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với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mỗi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hình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(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theo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mẫu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)</a:t>
            </a:r>
            <a:endParaRPr kumimoji="0" lang="zh-CN" altLang="en-US" sz="3200" b="1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雷盖体" panose="00000800000000000000" pitchFamily="2" charset="-122"/>
              <a:cs typeface="Times New Roman" pitchFamily="18" charset="0"/>
              <a:sym typeface="雷盖体" panose="00000800000000000000" pitchFamily="2" charset="-122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E27349B-7FE9-5352-EA3C-FD8B35580635}"/>
              </a:ext>
            </a:extLst>
          </p:cNvPr>
          <p:cNvSpPr/>
          <p:nvPr/>
        </p:nvSpPr>
        <p:spPr>
          <a:xfrm>
            <a:off x="124688" y="331713"/>
            <a:ext cx="1605179" cy="555171"/>
          </a:xfrm>
          <a:prstGeom prst="ellipse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 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EF5E755-EC73-407D-CA9C-7AFD8165C7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634" y="1343024"/>
            <a:ext cx="11425646" cy="5107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567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>
            <a:extLst>
              <a:ext uri="{FF2B5EF4-FFF2-40B4-BE49-F238E27FC236}">
                <a16:creationId xmlns:a16="http://schemas.microsoft.com/office/drawing/2014/main" id="{9C1B777E-5ACE-444B-8DB6-DABAD60A1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859" y="407419"/>
            <a:ext cx="11321143" cy="49244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 lvl="0" algn="ctr">
              <a:defRPr/>
            </a:pP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Hãy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chỉ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ra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phần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nguyên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và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phần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phân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số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trong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mỗi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hỗn</a:t>
            </a: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lang="en-US" altLang="zh-CN" sz="3200" b="1" dirty="0" err="1">
                <a:solidFill>
                  <a:prstClr val="black"/>
                </a:solidFill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số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雷盖体" panose="00000800000000000000" pitchFamily="2" charset="-122"/>
              <a:cs typeface="Times New Roman" pitchFamily="18" charset="0"/>
              <a:sym typeface="雷盖体" panose="00000800000000000000" pitchFamily="2" charset="-122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E27349B-7FE9-5352-EA3C-FD8B35580635}"/>
              </a:ext>
            </a:extLst>
          </p:cNvPr>
          <p:cNvSpPr/>
          <p:nvPr/>
        </p:nvSpPr>
        <p:spPr>
          <a:xfrm>
            <a:off x="-58198" y="381000"/>
            <a:ext cx="1614444" cy="555171"/>
          </a:xfrm>
          <a:prstGeom prst="ellipse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D245E429-CDAA-2770-26DE-94CBB083C288}"/>
                  </a:ext>
                </a:extLst>
              </p:cNvPr>
              <p:cNvSpPr/>
              <p:nvPr/>
            </p:nvSpPr>
            <p:spPr>
              <a:xfrm>
                <a:off x="554804" y="1520575"/>
                <a:ext cx="2260314" cy="163359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D245E429-CDAA-2770-26DE-94CBB083C2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04" y="1520575"/>
                <a:ext cx="2260314" cy="1633591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D7368D7B-1176-E6FA-F202-4ACB98400A54}"/>
                  </a:ext>
                </a:extLst>
              </p:cNvPr>
              <p:cNvSpPr/>
              <p:nvPr/>
            </p:nvSpPr>
            <p:spPr>
              <a:xfrm>
                <a:off x="3534309" y="1520575"/>
                <a:ext cx="2260314" cy="163359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D7368D7B-1176-E6FA-F202-4ACB98400A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4309" y="1520575"/>
                <a:ext cx="2260314" cy="1633591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8B3F2543-3362-C33C-4ECE-448E1B896DB1}"/>
                  </a:ext>
                </a:extLst>
              </p:cNvPr>
              <p:cNvSpPr/>
              <p:nvPr/>
            </p:nvSpPr>
            <p:spPr>
              <a:xfrm>
                <a:off x="6246687" y="1510301"/>
                <a:ext cx="2260314" cy="163359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8B3F2543-3362-C33C-4ECE-448E1B896D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687" y="1510301"/>
                <a:ext cx="2260314" cy="163359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13DA3160-5E7F-5081-C2DD-516C1DC2EE8C}"/>
                  </a:ext>
                </a:extLst>
              </p:cNvPr>
              <p:cNvSpPr/>
              <p:nvPr/>
            </p:nvSpPr>
            <p:spPr>
              <a:xfrm>
                <a:off x="9133725" y="1510301"/>
                <a:ext cx="2455524" cy="163359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𝟎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𝟗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13DA3160-5E7F-5081-C2DD-516C1DC2EE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3725" y="1510301"/>
                <a:ext cx="2455524" cy="1633591"/>
              </a:xfrm>
              <a:prstGeom prst="roundRect">
                <a:avLst/>
              </a:prstGeom>
              <a:blipFill>
                <a:blip r:embed="rId7"/>
                <a:stretch>
                  <a:fillRect l="-41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7261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  <p:bldP spid="4" grpId="0" animBg="1"/>
      <p:bldP spid="5" grpId="0" animBg="1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>
            <a:extLst>
              <a:ext uri="{FF2B5EF4-FFF2-40B4-BE49-F238E27FC236}">
                <a16:creationId xmlns:a16="http://schemas.microsoft.com/office/drawing/2014/main" id="{9C1B777E-5ACE-444B-8DB6-DABAD60A1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671" y="407419"/>
            <a:ext cx="3454891" cy="49244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Viết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(</a:t>
            </a:r>
            <a:r>
              <a:rPr kumimoji="0" lang="en-US" altLang="zh-CN" sz="32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theo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mẫu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  <a:sym typeface="雷盖体" panose="00000800000000000000" pitchFamily="2" charset="-122"/>
              </a:rPr>
              <a:t>)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雷盖体" panose="00000800000000000000" pitchFamily="2" charset="-122"/>
              <a:cs typeface="Times New Roman" pitchFamily="18" charset="0"/>
              <a:sym typeface="雷盖体" panose="00000800000000000000" pitchFamily="2" charset="-122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E27349B-7FE9-5352-EA3C-FD8B35580635}"/>
              </a:ext>
            </a:extLst>
          </p:cNvPr>
          <p:cNvSpPr/>
          <p:nvPr/>
        </p:nvSpPr>
        <p:spPr>
          <a:xfrm>
            <a:off x="332528" y="381000"/>
            <a:ext cx="1619020" cy="555171"/>
          </a:xfrm>
          <a:prstGeom prst="ellipse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1823AA9A-3ABA-8F25-1BFC-065F29C5808D}"/>
                  </a:ext>
                </a:extLst>
              </p:cNvPr>
              <p:cNvSpPr/>
              <p:nvPr/>
            </p:nvSpPr>
            <p:spPr>
              <a:xfrm>
                <a:off x="3534310" y="1078786"/>
                <a:ext cx="5013790" cy="108906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ea typeface="Cambria" panose="02040503050406030204" pitchFamily="18" charset="0"/>
                    <a:cs typeface="Times New Roman" pitchFamily="18" charset="0"/>
                  </a:rPr>
                  <a:t>Mẫu: 8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600" dirty="0">
                  <a:latin typeface="Times New Roman" pitchFamily="18" charset="0"/>
                  <a:ea typeface="Cambria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823AA9A-3ABA-8F25-1BFC-065F29C580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4310" y="1078786"/>
                <a:ext cx="5013790" cy="1089061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E9C85DE-B249-E783-522E-731E931818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414" y="2667803"/>
            <a:ext cx="10707546" cy="1629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4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E31CD1-4503-DB88-0D80-D92DCDB13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0B21334-C561-261E-0F5C-2BB58CA513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11144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54" y="-532261"/>
            <a:ext cx="12099485" cy="8038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WordArt 3"/>
          <p:cNvSpPr>
            <a:spLocks noChangeArrowheads="1" noChangeShapeType="1" noTextEdit="1"/>
          </p:cNvSpPr>
          <p:nvPr/>
        </p:nvSpPr>
        <p:spPr bwMode="auto">
          <a:xfrm>
            <a:off x="1790700" y="762000"/>
            <a:ext cx="8610600" cy="6400800"/>
          </a:xfrm>
          <a:prstGeom prst="rect">
            <a:avLst/>
          </a:prstGeom>
        </p:spPr>
        <p:txBody>
          <a:bodyPr spcFirstLastPara="1" wrap="none" fromWordArt="1">
            <a:prstTxWarp prst="textButton">
              <a:avLst>
                <a:gd name="adj" fmla="val 9985052"/>
              </a:avLst>
            </a:prstTxWarp>
          </a:bodyPr>
          <a:lstStyle/>
          <a:p>
            <a:pPr algn="ctr"/>
            <a:endParaRPr lang="en-US" sz="100" kern="10">
              <a:ln w="9525">
                <a:solidFill>
                  <a:srgbClr val="FF3300"/>
                </a:solidFill>
                <a:round/>
                <a:headEnd/>
                <a:tailEnd/>
              </a:ln>
              <a:solidFill>
                <a:srgbClr val="000073"/>
              </a:solidFill>
              <a:latin typeface=".VnTifani Heavy"/>
            </a:endParaRPr>
          </a:p>
        </p:txBody>
      </p:sp>
      <p:sp>
        <p:nvSpPr>
          <p:cNvPr id="4" name="WordArt 6"/>
          <p:cNvSpPr>
            <a:spLocks noChangeArrowheads="1" noChangeShapeType="1" noTextEdit="1"/>
          </p:cNvSpPr>
          <p:nvPr/>
        </p:nvSpPr>
        <p:spPr bwMode="auto">
          <a:xfrm>
            <a:off x="7804179" y="544857"/>
            <a:ext cx="4101738" cy="452627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319"/>
              </a:avLst>
            </a:prstTxWarp>
          </a:bodyPr>
          <a:lstStyle/>
          <a:p>
            <a:pPr algn="ctr"/>
            <a:r>
              <a:rPr lang="vi-VN" sz="2000" b="1" kern="10" dirty="0">
                <a:solidFill>
                  <a:srgbClr val="000099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IN CHÂN THÀNH CẢM ƠN</a:t>
            </a:r>
          </a:p>
          <a:p>
            <a:pPr algn="ctr"/>
            <a:r>
              <a:rPr lang="vi-VN" sz="2000" b="1" kern="10" dirty="0">
                <a:solidFill>
                  <a:srgbClr val="000099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ÁC THẦY CÔ GIÁO </a:t>
            </a:r>
          </a:p>
          <a:p>
            <a:pPr algn="ctr"/>
            <a:r>
              <a:rPr lang="vi-VN" sz="2000" b="1" kern="10" dirty="0">
                <a:solidFill>
                  <a:srgbClr val="000099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CÁC EM HỌC SINH!</a:t>
            </a:r>
            <a:endParaRPr lang="en-US" sz="2000" b="1" kern="10" dirty="0">
              <a:solidFill>
                <a:srgbClr val="000099"/>
              </a:solidFill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263" y="-397568"/>
            <a:ext cx="6661321" cy="7255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659202"/>
      </p:ext>
    </p:extLst>
  </p:cSld>
  <p:clrMapOvr>
    <a:masterClrMapping/>
  </p:clrMapOvr>
  <p:transition spd="slow">
    <p:dissolve/>
    <p:sndAc>
      <p:stSnd>
        <p:snd r:embed="rId2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ai truong men ye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49CF87-C877-3308-1C3C-7AB0D57033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4483E69-E189-1A37-9988-9FE2C38B90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506707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5 G 5727759737757">
            <a:hlinkClick r:id="" action="ppaction://media"/>
            <a:extLst>
              <a:ext uri="{FF2B5EF4-FFF2-40B4-BE49-F238E27FC236}">
                <a16:creationId xmlns:a16="http://schemas.microsoft.com/office/drawing/2014/main" id="{C3A66FB7-3B6F-4760-9D3F-ED2CC052FF4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2074" y="-1005840"/>
            <a:ext cx="12099925" cy="8788400"/>
          </a:xfrm>
          <a:prstGeom prst="rect">
            <a:avLst/>
          </a:prstGeom>
        </p:spPr>
      </p:pic>
      <p:pic>
        <p:nvPicPr>
          <p:cNvPr id="3" name="5 G 5727759737757">
            <a:hlinkClick r:id="" action="ppaction://media"/>
            <a:extLst>
              <a:ext uri="{FF2B5EF4-FFF2-40B4-BE49-F238E27FC236}">
                <a16:creationId xmlns:a16="http://schemas.microsoft.com/office/drawing/2014/main" id="{891378A0-9A86-70AE-C5B6-DACED2251F4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2075" y="92075"/>
            <a:ext cx="3048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17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5008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40712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346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82296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56571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38971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13919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37524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7E7781-396C-120D-1D6B-1C37FC9981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7977" y="-566057"/>
            <a:ext cx="12714514" cy="7424057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2E2042C-D587-7E0B-EC28-4CC528191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985861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8245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 deo toán 2">
            <a:hlinkClick r:id="" action="ppaction://media"/>
            <a:extLst>
              <a:ext uri="{FF2B5EF4-FFF2-40B4-BE49-F238E27FC236}">
                <a16:creationId xmlns:a16="http://schemas.microsoft.com/office/drawing/2014/main" id="{7B6A74CF-4CBF-621A-69BB-BBC1C7F42D2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2074" y="92074"/>
            <a:ext cx="12099925" cy="676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54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41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voi con 5728901442239">
            <a:hlinkClick r:id="" action="ppaction://media"/>
            <a:extLst>
              <a:ext uri="{FF2B5EF4-FFF2-40B4-BE49-F238E27FC236}">
                <a16:creationId xmlns:a16="http://schemas.microsoft.com/office/drawing/2014/main" id="{CE210D11-CAF0-7381-8D9F-81D3CE0BBA8B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1440" y="0"/>
            <a:ext cx="12100560" cy="6624320"/>
          </a:xfrm>
        </p:spPr>
      </p:pic>
    </p:spTree>
    <p:extLst>
      <p:ext uri="{BB962C8B-B14F-4D97-AF65-F5344CB8AC3E}">
        <p14:creationId xmlns:p14="http://schemas.microsoft.com/office/powerpoint/2010/main" val="124560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69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50804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689347-A015-1046-24B9-0459E61534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khám phá">
            <a:hlinkClick r:id="" action="ppaction://media"/>
            <a:extLst>
              <a:ext uri="{FF2B5EF4-FFF2-40B4-BE49-F238E27FC236}">
                <a16:creationId xmlns:a16="http://schemas.microsoft.com/office/drawing/2014/main" id="{435A1BF4-80E1-584D-0181-C4BD9A47A5D8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79828" y="0"/>
            <a:ext cx="11577710" cy="6738425"/>
          </a:xfrm>
        </p:spPr>
      </p:pic>
    </p:spTree>
    <p:extLst>
      <p:ext uri="{BB962C8B-B14F-4D97-AF65-F5344CB8AC3E}">
        <p14:creationId xmlns:p14="http://schemas.microsoft.com/office/powerpoint/2010/main" val="348428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1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E9FE19E-AAA5-F795-3F76-605ABC7312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BB1FBC-B8DA-C664-2E20-EB3EC8AAA8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57959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152939" y="528308"/>
            <a:ext cx="7180028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j-lt"/>
              </a:rPr>
              <a:t>TRÒ CHƠI: Ong đi tìm mật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+mj-lt"/>
            </a:endParaRPr>
          </a:p>
        </p:txBody>
      </p:sp>
      <p:pic>
        <p:nvPicPr>
          <p:cNvPr id="44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270519" y="4517908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058" y="5051308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A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46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3049752" y="4866365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673" y="5110840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B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grpSp>
        <p:nvGrpSpPr>
          <p:cNvPr id="48" name="Group 42">
            <a:extLst>
              <a:ext uri="{FF2B5EF4-FFF2-40B4-BE49-F238E27FC236}">
                <a16:creationId xmlns:a16="http://schemas.microsoft.com/office/drawing/2014/main" id="{FF81C955-61EF-4CA9-9C32-B0DAE29719E4}"/>
              </a:ext>
            </a:extLst>
          </p:cNvPr>
          <p:cNvGrpSpPr>
            <a:grpSpLocks/>
          </p:cNvGrpSpPr>
          <p:nvPr/>
        </p:nvGrpSpPr>
        <p:grpSpPr bwMode="auto">
          <a:xfrm>
            <a:off x="6045289" y="4854458"/>
            <a:ext cx="1020763" cy="1219200"/>
            <a:chOff x="3888" y="2688"/>
            <a:chExt cx="547" cy="624"/>
          </a:xfrm>
        </p:grpSpPr>
        <p:pic>
          <p:nvPicPr>
            <p:cNvPr id="49" name="Picture 39">
              <a:extLst>
                <a:ext uri="{FF2B5EF4-FFF2-40B4-BE49-F238E27FC236}">
                  <a16:creationId xmlns:a16="http://schemas.microsoft.com/office/drawing/2014/main" id="{940936AE-E3AA-4DDE-9895-2A4756BFC6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Oval 8">
              <a:extLst>
                <a:ext uri="{FF2B5EF4-FFF2-40B4-BE49-F238E27FC236}">
                  <a16:creationId xmlns:a16="http://schemas.microsoft.com/office/drawing/2014/main" id="{30AC1BA1-67DE-452B-83FC-77FA5D6EC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C</a:t>
              </a:r>
              <a:endParaRPr lang="en-US" altLang="en-US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51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7757" y="4895735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9276" y="5137033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0000FF"/>
                </a:solidFill>
                <a:latin typeface="Arial" panose="020B0604020202020204" pitchFamily="34" charset="0"/>
              </a:rPr>
              <a:t>D</a:t>
            </a:r>
            <a:endParaRPr lang="en-US" altLang="en-US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3E1B73F-EFF8-4CA8-A7F5-E4F64C45EB54}"/>
              </a:ext>
            </a:extLst>
          </p:cNvPr>
          <p:cNvSpPr txBox="1"/>
          <p:nvPr/>
        </p:nvSpPr>
        <p:spPr>
          <a:xfrm>
            <a:off x="296806" y="1489646"/>
            <a:ext cx="11004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Câu 1: </a:t>
            </a:r>
            <a:r>
              <a:rPr lang="vi-VN" sz="3200" dirty="0">
                <a:latin typeface="+mj-lt"/>
              </a:rPr>
              <a:t>Phân số  chỉ phần tô màu của hình dưới đây là:         </a:t>
            </a:r>
            <a:endParaRPr lang="en-US" sz="3200" dirty="0">
              <a:latin typeface="+mj-lt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7B4E3794-6209-411A-ACB9-95240CD1F5D1}"/>
              </a:ext>
            </a:extLst>
          </p:cNvPr>
          <p:cNvGrpSpPr>
            <a:grpSpLocks/>
          </p:cNvGrpSpPr>
          <p:nvPr/>
        </p:nvGrpSpPr>
        <p:grpSpPr bwMode="auto">
          <a:xfrm>
            <a:off x="1235540" y="4933833"/>
            <a:ext cx="914400" cy="1089025"/>
            <a:chOff x="672" y="3637"/>
            <a:chExt cx="576" cy="686"/>
          </a:xfrm>
        </p:grpSpPr>
        <p:grpSp>
          <p:nvGrpSpPr>
            <p:cNvPr id="60" name="Group 45">
              <a:extLst>
                <a:ext uri="{FF2B5EF4-FFF2-40B4-BE49-F238E27FC236}">
                  <a16:creationId xmlns:a16="http://schemas.microsoft.com/office/drawing/2014/main" id="{D0A04476-62B9-4447-8236-40EE4A4D48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62" name="Text Box 46">
                <a:extLst>
                  <a:ext uri="{FF2B5EF4-FFF2-40B4-BE49-F238E27FC236}">
                    <a16:creationId xmlns:a16="http://schemas.microsoft.com/office/drawing/2014/main" id="{DBA7063C-44CF-4075-B5E8-CF2E58CF82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63" name="Text Box 47">
                <a:extLst>
                  <a:ext uri="{FF2B5EF4-FFF2-40B4-BE49-F238E27FC236}">
                    <a16:creationId xmlns:a16="http://schemas.microsoft.com/office/drawing/2014/main" id="{7145B4D2-A938-42BA-8707-2426DD43F2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64" name="Line 48">
                <a:extLst>
                  <a:ext uri="{FF2B5EF4-FFF2-40B4-BE49-F238E27FC236}">
                    <a16:creationId xmlns:a16="http://schemas.microsoft.com/office/drawing/2014/main" id="{7CE2769C-3EBB-49EC-8988-2EA0A4163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" name="Text Box 56">
              <a:extLst>
                <a:ext uri="{FF2B5EF4-FFF2-40B4-BE49-F238E27FC236}">
                  <a16:creationId xmlns:a16="http://schemas.microsoft.com/office/drawing/2014/main" id="{27A2ADC3-F407-456A-A280-6701207D7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5" name="Group 45">
            <a:extLst>
              <a:ext uri="{FF2B5EF4-FFF2-40B4-BE49-F238E27FC236}">
                <a16:creationId xmlns:a16="http://schemas.microsoft.com/office/drawing/2014/main" id="{D56F25AD-028E-40B6-81F3-6BCD3DCB769F}"/>
              </a:ext>
            </a:extLst>
          </p:cNvPr>
          <p:cNvGrpSpPr>
            <a:grpSpLocks/>
          </p:cNvGrpSpPr>
          <p:nvPr/>
        </p:nvGrpSpPr>
        <p:grpSpPr bwMode="auto">
          <a:xfrm>
            <a:off x="4140003" y="4922606"/>
            <a:ext cx="533400" cy="1089025"/>
            <a:chOff x="480" y="3157"/>
            <a:chExt cx="336" cy="686"/>
          </a:xfrm>
        </p:grpSpPr>
        <p:sp>
          <p:nvSpPr>
            <p:cNvPr id="66" name="Text Box 46">
              <a:extLst>
                <a:ext uri="{FF2B5EF4-FFF2-40B4-BE49-F238E27FC236}">
                  <a16:creationId xmlns:a16="http://schemas.microsoft.com/office/drawing/2014/main" id="{F80492A8-50D5-4BE9-85CB-C59EFA884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" y="3157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8</a:t>
              </a:r>
              <a:endParaRPr lang="en-US" altLang="en-US" sz="3200" b="1" dirty="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" name="Text Box 47">
              <a:extLst>
                <a:ext uri="{FF2B5EF4-FFF2-40B4-BE49-F238E27FC236}">
                  <a16:creationId xmlns:a16="http://schemas.microsoft.com/office/drawing/2014/main" id="{1FE2F14F-4DA6-40EE-88E2-0AE1ECA0C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5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8" name="Line 48">
              <a:extLst>
                <a:ext uri="{FF2B5EF4-FFF2-40B4-BE49-F238E27FC236}">
                  <a16:creationId xmlns:a16="http://schemas.microsoft.com/office/drawing/2014/main" id="{25ACFFA0-6CB4-449C-9842-30D0C253D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" name="Group 41">
            <a:extLst>
              <a:ext uri="{FF2B5EF4-FFF2-40B4-BE49-F238E27FC236}">
                <a16:creationId xmlns:a16="http://schemas.microsoft.com/office/drawing/2014/main" id="{F89F3B46-5120-466E-B2D4-08CD8A22EA04}"/>
              </a:ext>
            </a:extLst>
          </p:cNvPr>
          <p:cNvGrpSpPr>
            <a:grpSpLocks/>
          </p:cNvGrpSpPr>
          <p:nvPr/>
        </p:nvGrpSpPr>
        <p:grpSpPr bwMode="auto">
          <a:xfrm>
            <a:off x="7110871" y="4962293"/>
            <a:ext cx="533400" cy="1089025"/>
            <a:chOff x="480" y="3157"/>
            <a:chExt cx="336" cy="686"/>
          </a:xfrm>
        </p:grpSpPr>
        <p:sp>
          <p:nvSpPr>
            <p:cNvPr id="74" name="Text Box 42">
              <a:extLst>
                <a:ext uri="{FF2B5EF4-FFF2-40B4-BE49-F238E27FC236}">
                  <a16:creationId xmlns:a16="http://schemas.microsoft.com/office/drawing/2014/main" id="{59DEE8E6-6069-4A66-BCCF-165B55286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57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" name="Text Box 43">
              <a:extLst>
                <a:ext uri="{FF2B5EF4-FFF2-40B4-BE49-F238E27FC236}">
                  <a16:creationId xmlns:a16="http://schemas.microsoft.com/office/drawing/2014/main" id="{A4EB547B-DD50-415C-A548-830D091A8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76" name="Line 44">
              <a:extLst>
                <a:ext uri="{FF2B5EF4-FFF2-40B4-BE49-F238E27FC236}">
                  <a16:creationId xmlns:a16="http://schemas.microsoft.com/office/drawing/2014/main" id="{E20F804B-2E13-4E85-98B7-BF1E2CADC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" name="Group 45">
            <a:extLst>
              <a:ext uri="{FF2B5EF4-FFF2-40B4-BE49-F238E27FC236}">
                <a16:creationId xmlns:a16="http://schemas.microsoft.com/office/drawing/2014/main" id="{C3D49A2A-EBA7-4890-AFA8-C6D2D2B84EA4}"/>
              </a:ext>
            </a:extLst>
          </p:cNvPr>
          <p:cNvGrpSpPr>
            <a:grpSpLocks/>
          </p:cNvGrpSpPr>
          <p:nvPr/>
        </p:nvGrpSpPr>
        <p:grpSpPr bwMode="auto">
          <a:xfrm>
            <a:off x="10054155" y="4854458"/>
            <a:ext cx="533400" cy="1089025"/>
            <a:chOff x="480" y="3157"/>
            <a:chExt cx="336" cy="686"/>
          </a:xfrm>
        </p:grpSpPr>
        <p:sp>
          <p:nvSpPr>
            <p:cNvPr id="78" name="Text Box 46">
              <a:extLst>
                <a:ext uri="{FF2B5EF4-FFF2-40B4-BE49-F238E27FC236}">
                  <a16:creationId xmlns:a16="http://schemas.microsoft.com/office/drawing/2014/main" id="{DA1B16E6-5CB8-4585-ABC9-AE4D68DAA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57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8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" name="Text Box 47">
              <a:extLst>
                <a:ext uri="{FF2B5EF4-FFF2-40B4-BE49-F238E27FC236}">
                  <a16:creationId xmlns:a16="http://schemas.microsoft.com/office/drawing/2014/main" id="{0EC2B7BE-3D80-44A4-87FF-723BC8686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Line 48">
              <a:extLst>
                <a:ext uri="{FF2B5EF4-FFF2-40B4-BE49-F238E27FC236}">
                  <a16:creationId xmlns:a16="http://schemas.microsoft.com/office/drawing/2014/main" id="{3D16CE91-0B7F-4DA2-AE58-6AE656779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" name="Group 12">
            <a:extLst>
              <a:ext uri="{FF2B5EF4-FFF2-40B4-BE49-F238E27FC236}">
                <a16:creationId xmlns:a16="http://schemas.microsoft.com/office/drawing/2014/main" id="{2C3E2078-6DD0-46F1-9CA4-CEF8BB832EDA}"/>
              </a:ext>
            </a:extLst>
          </p:cNvPr>
          <p:cNvGrpSpPr>
            <a:grpSpLocks/>
          </p:cNvGrpSpPr>
          <p:nvPr/>
        </p:nvGrpSpPr>
        <p:grpSpPr bwMode="auto">
          <a:xfrm>
            <a:off x="7481071" y="2629709"/>
            <a:ext cx="1160463" cy="1081088"/>
            <a:chOff x="4059" y="753"/>
            <a:chExt cx="731" cy="681"/>
          </a:xfrm>
        </p:grpSpPr>
        <p:pic>
          <p:nvPicPr>
            <p:cNvPr id="82" name="Picture 6">
              <a:extLst>
                <a:ext uri="{FF2B5EF4-FFF2-40B4-BE49-F238E27FC236}">
                  <a16:creationId xmlns:a16="http://schemas.microsoft.com/office/drawing/2014/main" id="{425F8042-BFC5-4E05-A7EE-E6163B334F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753"/>
              <a:ext cx="681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" name="Oval 14">
              <a:extLst>
                <a:ext uri="{FF2B5EF4-FFF2-40B4-BE49-F238E27FC236}">
                  <a16:creationId xmlns:a16="http://schemas.microsoft.com/office/drawing/2014/main" id="{A7C41299-4491-4371-B704-6492A319A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63599">
              <a:off x="4291" y="946"/>
              <a:ext cx="499" cy="17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b="1">
                <a:solidFill>
                  <a:srgbClr val="FF3300"/>
                </a:solidFill>
              </a:endParaRPr>
            </a:p>
          </p:txBody>
        </p:sp>
      </p:grpSp>
      <p:pic>
        <p:nvPicPr>
          <p:cNvPr id="86" name="Picture 6">
            <a:extLst>
              <a:ext uri="{FF2B5EF4-FFF2-40B4-BE49-F238E27FC236}">
                <a16:creationId xmlns:a16="http://schemas.microsoft.com/office/drawing/2014/main" id="{4D771909-0DB9-4DBA-AD9E-AA4FE9C24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987" y="2062867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" name="Picture 10" descr="1">
            <a:extLst>
              <a:ext uri="{FF2B5EF4-FFF2-40B4-BE49-F238E27FC236}">
                <a16:creationId xmlns:a16="http://schemas.microsoft.com/office/drawing/2014/main" id="{CEC4D195-F4CA-4DBA-9431-814F608B3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8" y="2365375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6">
            <a:extLst>
              <a:ext uri="{FF2B5EF4-FFF2-40B4-BE49-F238E27FC236}">
                <a16:creationId xmlns:a16="http://schemas.microsoft.com/office/drawing/2014/main" id="{76BC35ED-18CA-4A2D-A140-5F3D615D8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6752" y="1770056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Oval 14">
            <a:extLst>
              <a:ext uri="{FF2B5EF4-FFF2-40B4-BE49-F238E27FC236}">
                <a16:creationId xmlns:a16="http://schemas.microsoft.com/office/drawing/2014/main" id="{8A813B4F-8664-4ABB-B4E6-8704BC71910B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2294645" y="2387820"/>
            <a:ext cx="728943" cy="291993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95" name="Oval 14">
            <a:extLst>
              <a:ext uri="{FF2B5EF4-FFF2-40B4-BE49-F238E27FC236}">
                <a16:creationId xmlns:a16="http://schemas.microsoft.com/office/drawing/2014/main" id="{7E05C164-F470-4FA9-A551-AE7C1654B93F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10943181" y="2075659"/>
            <a:ext cx="728943" cy="29199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pic>
        <p:nvPicPr>
          <p:cNvPr id="2" name="Picture 23">
            <a:extLst>
              <a:ext uri="{FF2B5EF4-FFF2-40B4-BE49-F238E27FC236}">
                <a16:creationId xmlns:a16="http://schemas.microsoft.com/office/drawing/2014/main" id="{3F9A7F66-44A8-E192-0826-81031A429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264" y="2510420"/>
            <a:ext cx="2782677" cy="2481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y2mate.com - ĐỒNG HỒ ĐẾM NGƯỢC 5 GIÂY  CHUÔNG BÁO HẾT GIỜ_v720P">
            <a:hlinkClick r:id="" action="ppaction://media"/>
            <a:extLst>
              <a:ext uri="{FF2B5EF4-FFF2-40B4-BE49-F238E27FC236}">
                <a16:creationId xmlns:a16="http://schemas.microsoft.com/office/drawing/2014/main" id="{4B1B66E1-B9DC-09FD-D9D1-BED199D16F2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594698" y="318515"/>
            <a:ext cx="1203342" cy="919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46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1.48148E-6 L -0.27435 1.48148E-6 C -0.39714 1.48148E-6 -0.54857 0.06898 -0.54857 0.125 L -0.54857 0.25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35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771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452879" y="259086"/>
            <a:ext cx="6880087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j-lt"/>
              </a:rPr>
              <a:t>TRÒ CHƠI: Ong đi tìm mật</a:t>
            </a:r>
            <a:endParaRPr lang="en-US" sz="3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+mj-lt"/>
            </a:endParaRPr>
          </a:p>
        </p:txBody>
      </p:sp>
      <p:pic>
        <p:nvPicPr>
          <p:cNvPr id="44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810626" y="3350424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509" y="3902757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A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46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3849694" y="3806020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5269" y="4015137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B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51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56118">
            <a:off x="7405007" y="3792507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4009" y="4080638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sz="3600" b="1" dirty="0">
                <a:solidFill>
                  <a:srgbClr val="0000FF"/>
                </a:solidFill>
                <a:latin typeface="+mj-lt"/>
              </a:rPr>
              <a:t>C</a:t>
            </a:r>
            <a:endParaRPr lang="en-US" altLang="en-US" sz="3600" b="1" dirty="0">
              <a:solidFill>
                <a:srgbClr val="0000FF"/>
              </a:solidFill>
              <a:latin typeface="+mj-lt"/>
            </a:endParaRPr>
          </a:p>
        </p:txBody>
      </p:sp>
      <p:grpSp>
        <p:nvGrpSpPr>
          <p:cNvPr id="81" name="Group 12">
            <a:extLst>
              <a:ext uri="{FF2B5EF4-FFF2-40B4-BE49-F238E27FC236}">
                <a16:creationId xmlns:a16="http://schemas.microsoft.com/office/drawing/2014/main" id="{2C3E2078-6DD0-46F1-9CA4-CEF8BB832EDA}"/>
              </a:ext>
            </a:extLst>
          </p:cNvPr>
          <p:cNvGrpSpPr>
            <a:grpSpLocks/>
          </p:cNvGrpSpPr>
          <p:nvPr/>
        </p:nvGrpSpPr>
        <p:grpSpPr bwMode="auto">
          <a:xfrm>
            <a:off x="11198143" y="1306253"/>
            <a:ext cx="1160463" cy="1081088"/>
            <a:chOff x="4059" y="753"/>
            <a:chExt cx="731" cy="681"/>
          </a:xfrm>
        </p:grpSpPr>
        <p:pic>
          <p:nvPicPr>
            <p:cNvPr id="82" name="Picture 6">
              <a:extLst>
                <a:ext uri="{FF2B5EF4-FFF2-40B4-BE49-F238E27FC236}">
                  <a16:creationId xmlns:a16="http://schemas.microsoft.com/office/drawing/2014/main" id="{425F8042-BFC5-4E05-A7EE-E6163B334F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753"/>
              <a:ext cx="681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" name="Oval 14">
              <a:extLst>
                <a:ext uri="{FF2B5EF4-FFF2-40B4-BE49-F238E27FC236}">
                  <a16:creationId xmlns:a16="http://schemas.microsoft.com/office/drawing/2014/main" id="{A7C41299-4491-4371-B704-6492A319A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63599">
              <a:off x="4291" y="946"/>
              <a:ext cx="499" cy="17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b="1">
                <a:solidFill>
                  <a:srgbClr val="FF3300"/>
                </a:solidFill>
              </a:endParaRP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8754DF24-4303-4C13-96D9-5B2BF97814E0}"/>
              </a:ext>
            </a:extLst>
          </p:cNvPr>
          <p:cNvSpPr txBox="1"/>
          <p:nvPr/>
        </p:nvSpPr>
        <p:spPr>
          <a:xfrm>
            <a:off x="634209" y="1109011"/>
            <a:ext cx="11004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+mj-lt"/>
              </a:rPr>
              <a:t>Câu 2</a:t>
            </a:r>
            <a:r>
              <a:rPr lang="vi-VN" sz="2800" dirty="0">
                <a:latin typeface="+mj-lt"/>
              </a:rPr>
              <a:t>: </a:t>
            </a:r>
            <a:r>
              <a:rPr lang="vi-VN" sz="2800" dirty="0"/>
              <a:t>Số bánh có màu xanh của hình dưới đây là:         </a:t>
            </a:r>
            <a:endParaRPr lang="en-US" sz="2800" dirty="0"/>
          </a:p>
        </p:txBody>
      </p:sp>
      <p:grpSp>
        <p:nvGrpSpPr>
          <p:cNvPr id="88" name="Group 42">
            <a:extLst>
              <a:ext uri="{FF2B5EF4-FFF2-40B4-BE49-F238E27FC236}">
                <a16:creationId xmlns:a16="http://schemas.microsoft.com/office/drawing/2014/main" id="{2B15DC25-7609-4551-A68E-F1C782246BD9}"/>
              </a:ext>
            </a:extLst>
          </p:cNvPr>
          <p:cNvGrpSpPr>
            <a:grpSpLocks/>
          </p:cNvGrpSpPr>
          <p:nvPr/>
        </p:nvGrpSpPr>
        <p:grpSpPr bwMode="auto">
          <a:xfrm>
            <a:off x="9908402" y="3624809"/>
            <a:ext cx="1020763" cy="1219200"/>
            <a:chOff x="3888" y="2688"/>
            <a:chExt cx="547" cy="624"/>
          </a:xfrm>
        </p:grpSpPr>
        <p:pic>
          <p:nvPicPr>
            <p:cNvPr id="89" name="Picture 39">
              <a:extLst>
                <a:ext uri="{FF2B5EF4-FFF2-40B4-BE49-F238E27FC236}">
                  <a16:creationId xmlns:a16="http://schemas.microsoft.com/office/drawing/2014/main" id="{3B09801F-2432-4C01-A579-45FC7275E9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" name="Oval 8">
              <a:extLst>
                <a:ext uri="{FF2B5EF4-FFF2-40B4-BE49-F238E27FC236}">
                  <a16:creationId xmlns:a16="http://schemas.microsoft.com/office/drawing/2014/main" id="{DFBACE7C-58B2-4C20-801E-CC432688A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C</a:t>
              </a:r>
              <a:endParaRPr lang="en-US" altLang="en-US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91" name="Picture 6">
            <a:extLst>
              <a:ext uri="{FF2B5EF4-FFF2-40B4-BE49-F238E27FC236}">
                <a16:creationId xmlns:a16="http://schemas.microsoft.com/office/drawing/2014/main" id="{36461B07-A239-4D9F-B502-C267ECDDE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470" y="-220289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10" descr="1">
            <a:extLst>
              <a:ext uri="{FF2B5EF4-FFF2-40B4-BE49-F238E27FC236}">
                <a16:creationId xmlns:a16="http://schemas.microsoft.com/office/drawing/2014/main" id="{9D6E6359-FFA5-4BF4-B86A-D007BA17F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19" y="1606957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" name="Picture 10" descr="1">
            <a:extLst>
              <a:ext uri="{FF2B5EF4-FFF2-40B4-BE49-F238E27FC236}">
                <a16:creationId xmlns:a16="http://schemas.microsoft.com/office/drawing/2014/main" id="{CF2C5E2A-ED02-4E5D-9701-87B70834E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69" y="2415628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" name="Oval 14">
            <a:extLst>
              <a:ext uri="{FF2B5EF4-FFF2-40B4-BE49-F238E27FC236}">
                <a16:creationId xmlns:a16="http://schemas.microsoft.com/office/drawing/2014/main" id="{EA11CEC6-1D2F-48B3-91FF-A6983C6FAB21}"/>
              </a:ext>
            </a:extLst>
          </p:cNvPr>
          <p:cNvSpPr>
            <a:spLocks noChangeArrowheads="1"/>
          </p:cNvSpPr>
          <p:nvPr/>
        </p:nvSpPr>
        <p:spPr bwMode="auto">
          <a:xfrm rot="968573">
            <a:off x="1144388" y="1911711"/>
            <a:ext cx="772341" cy="29457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100" name="Oval 14">
            <a:extLst>
              <a:ext uri="{FF2B5EF4-FFF2-40B4-BE49-F238E27FC236}">
                <a16:creationId xmlns:a16="http://schemas.microsoft.com/office/drawing/2014/main" id="{E9986C24-9E8F-4D85-B989-FA8EAA5D8C6C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8922759" y="44218"/>
            <a:ext cx="771727" cy="385556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101" name="Oval 14">
            <a:extLst>
              <a:ext uri="{FF2B5EF4-FFF2-40B4-BE49-F238E27FC236}">
                <a16:creationId xmlns:a16="http://schemas.microsoft.com/office/drawing/2014/main" id="{A8B84F98-E96E-4204-B796-9FE8436A79DE}"/>
              </a:ext>
            </a:extLst>
          </p:cNvPr>
          <p:cNvSpPr>
            <a:spLocks noChangeArrowheads="1"/>
          </p:cNvSpPr>
          <p:nvPr/>
        </p:nvSpPr>
        <p:spPr bwMode="auto">
          <a:xfrm rot="968573" flipV="1">
            <a:off x="744059" y="2678980"/>
            <a:ext cx="649319" cy="344996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64F8CD0-4DC8-89D8-AF9C-9C1429FD3057}"/>
              </a:ext>
            </a:extLst>
          </p:cNvPr>
          <p:cNvSpPr/>
          <p:nvPr/>
        </p:nvSpPr>
        <p:spPr>
          <a:xfrm>
            <a:off x="3237747" y="1927064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67B1594-CB89-CA42-8472-9E815BEAFCF8}"/>
              </a:ext>
            </a:extLst>
          </p:cNvPr>
          <p:cNvSpPr/>
          <p:nvPr/>
        </p:nvSpPr>
        <p:spPr>
          <a:xfrm>
            <a:off x="4782579" y="1959851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88B8767-0F2C-EF43-97C8-AAEB7E2D91F2}"/>
              </a:ext>
            </a:extLst>
          </p:cNvPr>
          <p:cNvSpPr/>
          <p:nvPr/>
        </p:nvSpPr>
        <p:spPr>
          <a:xfrm>
            <a:off x="6306239" y="1907012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D94E5B1-1BDC-A921-0BC2-0BBBC54CFF90}"/>
              </a:ext>
            </a:extLst>
          </p:cNvPr>
          <p:cNvGrpSpPr/>
          <p:nvPr/>
        </p:nvGrpSpPr>
        <p:grpSpPr>
          <a:xfrm>
            <a:off x="6323045" y="1897380"/>
            <a:ext cx="1450964" cy="1467065"/>
            <a:chOff x="6312508" y="2631698"/>
            <a:chExt cx="1450964" cy="1467065"/>
          </a:xfrm>
        </p:grpSpPr>
        <p:sp>
          <p:nvSpPr>
            <p:cNvPr id="13" name="Partial Circle 12">
              <a:extLst>
                <a:ext uri="{FF2B5EF4-FFF2-40B4-BE49-F238E27FC236}">
                  <a16:creationId xmlns:a16="http://schemas.microsoft.com/office/drawing/2014/main" id="{FD68E997-1DDE-1978-4CE3-9A46B806DF2D}"/>
                </a:ext>
              </a:extLst>
            </p:cNvPr>
            <p:cNvSpPr/>
            <p:nvPr/>
          </p:nvSpPr>
          <p:spPr>
            <a:xfrm>
              <a:off x="6312508" y="2631698"/>
              <a:ext cx="1450964" cy="1467065"/>
            </a:xfrm>
            <a:prstGeom prst="pi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EC25F71-1EDB-9AF7-C830-6E58595BCFD1}"/>
                </a:ext>
              </a:extLst>
            </p:cNvPr>
            <p:cNvCxnSpPr>
              <a:endCxn id="13" idx="2"/>
            </p:cNvCxnSpPr>
            <p:nvPr/>
          </p:nvCxnSpPr>
          <p:spPr>
            <a:xfrm flipH="1">
              <a:off x="6312508" y="3365230"/>
              <a:ext cx="723899" cy="1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72D0C7B-2C5B-CE27-F5A8-6AE93189968D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7048527" y="2640546"/>
            <a:ext cx="0" cy="723899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4F20F33-3A2F-917D-CEA4-5E7E3C928D6A}"/>
              </a:ext>
            </a:extLst>
          </p:cNvPr>
          <p:cNvSpPr txBox="1"/>
          <p:nvPr/>
        </p:nvSpPr>
        <p:spPr>
          <a:xfrm>
            <a:off x="3440563" y="5004237"/>
            <a:ext cx="2519004" cy="1384995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3 cái bánh </a:t>
            </a:r>
          </a:p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và      cái bánh</a:t>
            </a:r>
          </a:p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 </a:t>
            </a:r>
            <a:endParaRPr lang="vi-VN" sz="2800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22" name="Group 58">
            <a:extLst>
              <a:ext uri="{FF2B5EF4-FFF2-40B4-BE49-F238E27FC236}">
                <a16:creationId xmlns:a16="http://schemas.microsoft.com/office/drawing/2014/main" id="{FFEEB09C-9793-BF6B-D326-4FD0DB3B922C}"/>
              </a:ext>
            </a:extLst>
          </p:cNvPr>
          <p:cNvGrpSpPr>
            <a:grpSpLocks/>
          </p:cNvGrpSpPr>
          <p:nvPr/>
        </p:nvGrpSpPr>
        <p:grpSpPr bwMode="auto">
          <a:xfrm>
            <a:off x="3656031" y="5249765"/>
            <a:ext cx="628803" cy="1012859"/>
            <a:chOff x="688" y="3636"/>
            <a:chExt cx="560" cy="693"/>
          </a:xfrm>
        </p:grpSpPr>
        <p:grpSp>
          <p:nvGrpSpPr>
            <p:cNvPr id="23" name="Group 45">
              <a:extLst>
                <a:ext uri="{FF2B5EF4-FFF2-40B4-BE49-F238E27FC236}">
                  <a16:creationId xmlns:a16="http://schemas.microsoft.com/office/drawing/2014/main" id="{3AD8ADD6-C98F-0B72-07EC-8F8F4C845A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6"/>
              <a:ext cx="336" cy="693"/>
              <a:chOff x="480" y="3156"/>
              <a:chExt cx="336" cy="693"/>
            </a:xfrm>
          </p:grpSpPr>
          <p:sp>
            <p:nvSpPr>
              <p:cNvPr id="25" name="Text Box 46">
                <a:extLst>
                  <a:ext uri="{FF2B5EF4-FFF2-40B4-BE49-F238E27FC236}">
                    <a16:creationId xmlns:a16="http://schemas.microsoft.com/office/drawing/2014/main" id="{068B22FC-A934-D280-BFF4-CDC7EB88DD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" y="3156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en-US" sz="3200" b="1" dirty="0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Text Box 47">
                <a:extLst>
                  <a:ext uri="{FF2B5EF4-FFF2-40B4-BE49-F238E27FC236}">
                    <a16:creationId xmlns:a16="http://schemas.microsoft.com/office/drawing/2014/main" id="{542132E4-33DF-D574-8F7E-301F721207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" y="3481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en-US" sz="3200" b="1" dirty="0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Line 48">
                <a:extLst>
                  <a:ext uri="{FF2B5EF4-FFF2-40B4-BE49-F238E27FC236}">
                    <a16:creationId xmlns:a16="http://schemas.microsoft.com/office/drawing/2014/main" id="{45A16F5C-D8B7-7A09-4BDE-BC504138DC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" name="Text Box 56">
              <a:extLst>
                <a:ext uri="{FF2B5EF4-FFF2-40B4-BE49-F238E27FC236}">
                  <a16:creationId xmlns:a16="http://schemas.microsoft.com/office/drawing/2014/main" id="{D615DD67-787B-6D94-C57F-C802BE27E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790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 dirty="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175D2476-8AF5-7546-2B53-F1ADDAA28A85}"/>
              </a:ext>
            </a:extLst>
          </p:cNvPr>
          <p:cNvSpPr txBox="1"/>
          <p:nvPr/>
        </p:nvSpPr>
        <p:spPr>
          <a:xfrm>
            <a:off x="304072" y="4998779"/>
            <a:ext cx="2638013" cy="1384995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2 cái bánh </a:t>
            </a:r>
          </a:p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và      cái bánh</a:t>
            </a:r>
          </a:p>
          <a:p>
            <a:endParaRPr lang="vi-VN" sz="2800" dirty="0">
              <a:solidFill>
                <a:srgbClr val="FF0000"/>
              </a:solidFill>
            </a:endParaRPr>
          </a:p>
        </p:txBody>
      </p:sp>
      <p:grpSp>
        <p:nvGrpSpPr>
          <p:cNvPr id="29" name="Group 60">
            <a:extLst>
              <a:ext uri="{FF2B5EF4-FFF2-40B4-BE49-F238E27FC236}">
                <a16:creationId xmlns:a16="http://schemas.microsoft.com/office/drawing/2014/main" id="{F5C03201-4830-4135-D0CC-AF20645A2AA2}"/>
              </a:ext>
            </a:extLst>
          </p:cNvPr>
          <p:cNvGrpSpPr>
            <a:grpSpLocks/>
          </p:cNvGrpSpPr>
          <p:nvPr/>
        </p:nvGrpSpPr>
        <p:grpSpPr bwMode="auto">
          <a:xfrm>
            <a:off x="438267" y="5251043"/>
            <a:ext cx="920750" cy="1089025"/>
            <a:chOff x="3500" y="2112"/>
            <a:chExt cx="580" cy="686"/>
          </a:xfrm>
        </p:grpSpPr>
        <p:grpSp>
          <p:nvGrpSpPr>
            <p:cNvPr id="30" name="Group 41">
              <a:extLst>
                <a:ext uri="{FF2B5EF4-FFF2-40B4-BE49-F238E27FC236}">
                  <a16:creationId xmlns:a16="http://schemas.microsoft.com/office/drawing/2014/main" id="{FC13D0C5-3160-DE47-CA5D-0424F5766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112"/>
              <a:ext cx="336" cy="686"/>
              <a:chOff x="480" y="3157"/>
              <a:chExt cx="336" cy="686"/>
            </a:xfrm>
          </p:grpSpPr>
          <p:sp>
            <p:nvSpPr>
              <p:cNvPr id="32" name="Text Box 42">
                <a:extLst>
                  <a:ext uri="{FF2B5EF4-FFF2-40B4-BE49-F238E27FC236}">
                    <a16:creationId xmlns:a16="http://schemas.microsoft.com/office/drawing/2014/main" id="{0986D443-09B6-ACAB-DAA8-FF243E7ECA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3" name="Text Box 43">
                <a:extLst>
                  <a:ext uri="{FF2B5EF4-FFF2-40B4-BE49-F238E27FC236}">
                    <a16:creationId xmlns:a16="http://schemas.microsoft.com/office/drawing/2014/main" id="{1F9027B2-8580-0E8E-F786-563F59C9A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4" name="Line 44">
                <a:extLst>
                  <a:ext uri="{FF2B5EF4-FFF2-40B4-BE49-F238E27FC236}">
                    <a16:creationId xmlns:a16="http://schemas.microsoft.com/office/drawing/2014/main" id="{D13B919C-40D1-4F41-58BD-2B5AA0B33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Text Box 55">
              <a:extLst>
                <a:ext uri="{FF2B5EF4-FFF2-40B4-BE49-F238E27FC236}">
                  <a16:creationId xmlns:a16="http://schemas.microsoft.com/office/drawing/2014/main" id="{3BE454A5-E1E2-F00B-927E-87FB560AF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DB2D0608-DA14-B6D9-5329-2F0C0FFE698D}"/>
              </a:ext>
            </a:extLst>
          </p:cNvPr>
          <p:cNvSpPr txBox="1"/>
          <p:nvPr/>
        </p:nvSpPr>
        <p:spPr>
          <a:xfrm>
            <a:off x="6453730" y="4937311"/>
            <a:ext cx="2638013" cy="1384995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2 cái bánh</a:t>
            </a:r>
          </a:p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và       cái bánh</a:t>
            </a:r>
          </a:p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 </a:t>
            </a:r>
            <a:endParaRPr lang="vi-VN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4D7C4A8-F49C-77C4-C68B-A31D4A408174}"/>
              </a:ext>
            </a:extLst>
          </p:cNvPr>
          <p:cNvSpPr txBox="1"/>
          <p:nvPr/>
        </p:nvSpPr>
        <p:spPr>
          <a:xfrm>
            <a:off x="9379582" y="4921110"/>
            <a:ext cx="2638013" cy="138499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3 cái bánh </a:t>
            </a:r>
          </a:p>
          <a:p>
            <a:r>
              <a:rPr lang="vi-VN" sz="2800" b="1" dirty="0">
                <a:solidFill>
                  <a:srgbClr val="FF0000"/>
                </a:solidFill>
                <a:latin typeface="+mj-lt"/>
              </a:rPr>
              <a:t>và        cái bánh </a:t>
            </a: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 </a:t>
            </a:r>
          </a:p>
        </p:txBody>
      </p:sp>
      <p:grpSp>
        <p:nvGrpSpPr>
          <p:cNvPr id="48" name="Group 58">
            <a:extLst>
              <a:ext uri="{FF2B5EF4-FFF2-40B4-BE49-F238E27FC236}">
                <a16:creationId xmlns:a16="http://schemas.microsoft.com/office/drawing/2014/main" id="{8C0E4988-91F0-EED9-C555-06EFA1399946}"/>
              </a:ext>
            </a:extLst>
          </p:cNvPr>
          <p:cNvGrpSpPr>
            <a:grpSpLocks/>
          </p:cNvGrpSpPr>
          <p:nvPr/>
        </p:nvGrpSpPr>
        <p:grpSpPr bwMode="auto">
          <a:xfrm>
            <a:off x="6584326" y="5160930"/>
            <a:ext cx="889000" cy="1089025"/>
            <a:chOff x="688" y="3637"/>
            <a:chExt cx="560" cy="686"/>
          </a:xfrm>
        </p:grpSpPr>
        <p:grpSp>
          <p:nvGrpSpPr>
            <p:cNvPr id="49" name="Group 45">
              <a:extLst>
                <a:ext uri="{FF2B5EF4-FFF2-40B4-BE49-F238E27FC236}">
                  <a16:creationId xmlns:a16="http://schemas.microsoft.com/office/drawing/2014/main" id="{7B330DAC-4FF4-9359-BA05-713EC7B687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54" name="Text Box 46">
                <a:extLst>
                  <a:ext uri="{FF2B5EF4-FFF2-40B4-BE49-F238E27FC236}">
                    <a16:creationId xmlns:a16="http://schemas.microsoft.com/office/drawing/2014/main" id="{DA85463F-6B1D-4207-8989-8F2EE82DAF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" name="Text Box 47">
                <a:extLst>
                  <a:ext uri="{FF2B5EF4-FFF2-40B4-BE49-F238E27FC236}">
                    <a16:creationId xmlns:a16="http://schemas.microsoft.com/office/drawing/2014/main" id="{70F134BF-47DA-2FA6-FA09-D6BD16B50D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" name="Line 48">
                <a:extLst>
                  <a:ext uri="{FF2B5EF4-FFF2-40B4-BE49-F238E27FC236}">
                    <a16:creationId xmlns:a16="http://schemas.microsoft.com/office/drawing/2014/main" id="{DEDC82FD-B928-60A2-9F75-BE60B5FAC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0" name="Text Box 56">
              <a:extLst>
                <a:ext uri="{FF2B5EF4-FFF2-40B4-BE49-F238E27FC236}">
                  <a16:creationId xmlns:a16="http://schemas.microsoft.com/office/drawing/2014/main" id="{FCD1BAC0-2EEC-0B23-C175-6102A49F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790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3" name="Group 60">
            <a:extLst>
              <a:ext uri="{FF2B5EF4-FFF2-40B4-BE49-F238E27FC236}">
                <a16:creationId xmlns:a16="http://schemas.microsoft.com/office/drawing/2014/main" id="{44CA1F92-E898-2172-8AC8-9B28FDD8992C}"/>
              </a:ext>
            </a:extLst>
          </p:cNvPr>
          <p:cNvGrpSpPr>
            <a:grpSpLocks/>
          </p:cNvGrpSpPr>
          <p:nvPr/>
        </p:nvGrpSpPr>
        <p:grpSpPr bwMode="auto">
          <a:xfrm>
            <a:off x="9732758" y="5088664"/>
            <a:ext cx="626816" cy="1120777"/>
            <a:chOff x="3500" y="2092"/>
            <a:chExt cx="617" cy="706"/>
          </a:xfrm>
        </p:grpSpPr>
        <p:grpSp>
          <p:nvGrpSpPr>
            <p:cNvPr id="64" name="Group 41">
              <a:extLst>
                <a:ext uri="{FF2B5EF4-FFF2-40B4-BE49-F238E27FC236}">
                  <a16:creationId xmlns:a16="http://schemas.microsoft.com/office/drawing/2014/main" id="{71DFBD57-AA3A-A38A-E811-9F12C1A0F4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2092"/>
              <a:ext cx="375" cy="706"/>
              <a:chOff x="478" y="3137"/>
              <a:chExt cx="375" cy="706"/>
            </a:xfrm>
          </p:grpSpPr>
          <p:sp>
            <p:nvSpPr>
              <p:cNvPr id="66" name="Text Box 42">
                <a:extLst>
                  <a:ext uri="{FF2B5EF4-FFF2-40B4-BE49-F238E27FC236}">
                    <a16:creationId xmlns:a16="http://schemas.microsoft.com/office/drawing/2014/main" id="{5BD091B4-327B-73EF-CD82-567E3DA039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" y="3137"/>
                <a:ext cx="37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  </a:t>
                </a:r>
              </a:p>
            </p:txBody>
          </p:sp>
          <p:sp>
            <p:nvSpPr>
              <p:cNvPr id="67" name="Text Box 43">
                <a:extLst>
                  <a:ext uri="{FF2B5EF4-FFF2-40B4-BE49-F238E27FC236}">
                    <a16:creationId xmlns:a16="http://schemas.microsoft.com/office/drawing/2014/main" id="{311D2ED9-C6CE-11FE-7894-FC0DB2C8D9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68" name="Line 44">
                <a:extLst>
                  <a:ext uri="{FF2B5EF4-FFF2-40B4-BE49-F238E27FC236}">
                    <a16:creationId xmlns:a16="http://schemas.microsoft.com/office/drawing/2014/main" id="{82DC22D4-AEBC-E0ED-2145-0EBE4F457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" name="Text Box 55">
              <a:extLst>
                <a:ext uri="{FF2B5EF4-FFF2-40B4-BE49-F238E27FC236}">
                  <a16:creationId xmlns:a16="http://schemas.microsoft.com/office/drawing/2014/main" id="{B8DF7CF1-F865-384D-9DBD-7DC2549F7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64B1F768-1118-C0FB-771F-3180A018A7D0}"/>
              </a:ext>
            </a:extLst>
          </p:cNvPr>
          <p:cNvSpPr txBox="1"/>
          <p:nvPr/>
        </p:nvSpPr>
        <p:spPr>
          <a:xfrm>
            <a:off x="3161099" y="1810149"/>
            <a:ext cx="4927600" cy="1666827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endParaRPr lang="vi-VN"/>
          </a:p>
        </p:txBody>
      </p:sp>
      <p:pic>
        <p:nvPicPr>
          <p:cNvPr id="4" name="y2mate.com - ĐỒNG HỒ ĐẾM NGƯỢC 5 GIÂY  CHUÔNG BÁO HẾT GIỜ_v720P">
            <a:hlinkClick r:id="" action="ppaction://media"/>
            <a:extLst>
              <a:ext uri="{FF2B5EF4-FFF2-40B4-BE49-F238E27FC236}">
                <a16:creationId xmlns:a16="http://schemas.microsoft.com/office/drawing/2014/main" id="{52EE1F9C-7E10-F459-446C-921BA1C54B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995299" y="65960"/>
            <a:ext cx="1203342" cy="919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41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294 0.0375 L -0.08906 0.17523 C -0.09206 0.2368 -0.15495 0.30393 -0.2026 0.29629 L -0.31003 0.27986 " pathEditMode="relative" rAng="5700000" ptsTypes="AAAA">
                                      <p:cBhvr>
                                        <p:cTn id="6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15" y="1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771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452879" y="259086"/>
            <a:ext cx="6880087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j-lt"/>
              </a:rPr>
              <a:t>TRÒ CHƠI: Ong đi tìm mật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+mj-lt"/>
            </a:endParaRPr>
          </a:p>
        </p:txBody>
      </p:sp>
      <p:pic>
        <p:nvPicPr>
          <p:cNvPr id="44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810626" y="3350424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509" y="3902757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A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46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3849694" y="3806020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5269" y="4015137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B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51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56118">
            <a:off x="7405007" y="3792507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4009" y="4080638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C</a:t>
            </a:r>
            <a:endParaRPr lang="en-US" altLang="en-US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81" name="Group 12">
            <a:extLst>
              <a:ext uri="{FF2B5EF4-FFF2-40B4-BE49-F238E27FC236}">
                <a16:creationId xmlns:a16="http://schemas.microsoft.com/office/drawing/2014/main" id="{2C3E2078-6DD0-46F1-9CA4-CEF8BB832EDA}"/>
              </a:ext>
            </a:extLst>
          </p:cNvPr>
          <p:cNvGrpSpPr>
            <a:grpSpLocks/>
          </p:cNvGrpSpPr>
          <p:nvPr/>
        </p:nvGrpSpPr>
        <p:grpSpPr bwMode="auto">
          <a:xfrm>
            <a:off x="8341728" y="1889725"/>
            <a:ext cx="1160463" cy="1081088"/>
            <a:chOff x="4059" y="753"/>
            <a:chExt cx="731" cy="681"/>
          </a:xfrm>
        </p:grpSpPr>
        <p:pic>
          <p:nvPicPr>
            <p:cNvPr id="82" name="Picture 6">
              <a:extLst>
                <a:ext uri="{FF2B5EF4-FFF2-40B4-BE49-F238E27FC236}">
                  <a16:creationId xmlns:a16="http://schemas.microsoft.com/office/drawing/2014/main" id="{425F8042-BFC5-4E05-A7EE-E6163B334F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753"/>
              <a:ext cx="681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" name="Oval 14">
              <a:extLst>
                <a:ext uri="{FF2B5EF4-FFF2-40B4-BE49-F238E27FC236}">
                  <a16:creationId xmlns:a16="http://schemas.microsoft.com/office/drawing/2014/main" id="{A7C41299-4491-4371-B704-6492A319A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63599">
              <a:off x="4291" y="946"/>
              <a:ext cx="499" cy="17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b="1">
                <a:solidFill>
                  <a:srgbClr val="FF33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754DF24-4303-4C13-96D9-5B2BF97814E0}"/>
                  </a:ext>
                </a:extLst>
              </p:cNvPr>
              <p:cNvSpPr txBox="1"/>
              <p:nvPr/>
            </p:nvSpPr>
            <p:spPr>
              <a:xfrm>
                <a:off x="634209" y="1109011"/>
                <a:ext cx="11004605" cy="80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200" b="1">
                    <a:latin typeface="+mj-lt"/>
                  </a:rPr>
                  <a:t>Câu 3</a:t>
                </a:r>
                <a:r>
                  <a:rPr lang="vi-VN" sz="3200">
                    <a:latin typeface="+mj-lt"/>
                  </a:rPr>
                  <a:t>: </a:t>
                </a:r>
                <a:r>
                  <a:rPr lang="vi-VN" sz="3200" dirty="0">
                    <a:latin typeface="+mj-lt"/>
                  </a:rPr>
                  <a:t>Kết quả của phép tính 2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>
                    <a:latin typeface="+mj-lt"/>
                  </a:rPr>
                  <a:t> là:         </a:t>
                </a:r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754DF24-4303-4C13-96D9-5B2BF9781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09" y="1109011"/>
                <a:ext cx="11004605" cy="801310"/>
              </a:xfrm>
              <a:prstGeom prst="rect">
                <a:avLst/>
              </a:prstGeom>
              <a:blipFill>
                <a:blip r:embed="rId7"/>
                <a:stretch>
                  <a:fillRect l="-1385" b="-91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1" name="Picture 6">
            <a:extLst>
              <a:ext uri="{FF2B5EF4-FFF2-40B4-BE49-F238E27FC236}">
                <a16:creationId xmlns:a16="http://schemas.microsoft.com/office/drawing/2014/main" id="{36461B07-A239-4D9F-B502-C267ECDDE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5707" y="1965564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10" descr="1">
            <a:extLst>
              <a:ext uri="{FF2B5EF4-FFF2-40B4-BE49-F238E27FC236}">
                <a16:creationId xmlns:a16="http://schemas.microsoft.com/office/drawing/2014/main" id="{9D6E6359-FFA5-4BF4-B86A-D007BA17F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19" y="1606957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" name="Picture 10" descr="1">
            <a:extLst>
              <a:ext uri="{FF2B5EF4-FFF2-40B4-BE49-F238E27FC236}">
                <a16:creationId xmlns:a16="http://schemas.microsoft.com/office/drawing/2014/main" id="{CF2C5E2A-ED02-4E5D-9701-87B70834E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69" y="2415628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" name="Oval 14">
            <a:extLst>
              <a:ext uri="{FF2B5EF4-FFF2-40B4-BE49-F238E27FC236}">
                <a16:creationId xmlns:a16="http://schemas.microsoft.com/office/drawing/2014/main" id="{EA11CEC6-1D2F-48B3-91FF-A6983C6FAB21}"/>
              </a:ext>
            </a:extLst>
          </p:cNvPr>
          <p:cNvSpPr>
            <a:spLocks noChangeArrowheads="1"/>
          </p:cNvSpPr>
          <p:nvPr/>
        </p:nvSpPr>
        <p:spPr bwMode="auto">
          <a:xfrm rot="968573">
            <a:off x="1144388" y="1911711"/>
            <a:ext cx="772341" cy="29457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100" name="Oval 14">
            <a:extLst>
              <a:ext uri="{FF2B5EF4-FFF2-40B4-BE49-F238E27FC236}">
                <a16:creationId xmlns:a16="http://schemas.microsoft.com/office/drawing/2014/main" id="{E9986C24-9E8F-4D85-B989-FA8EAA5D8C6C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11135619" y="2262024"/>
            <a:ext cx="737676" cy="298414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101" name="Oval 14">
            <a:extLst>
              <a:ext uri="{FF2B5EF4-FFF2-40B4-BE49-F238E27FC236}">
                <a16:creationId xmlns:a16="http://schemas.microsoft.com/office/drawing/2014/main" id="{A8B84F98-E96E-4204-B796-9FE8436A79DE}"/>
              </a:ext>
            </a:extLst>
          </p:cNvPr>
          <p:cNvSpPr>
            <a:spLocks noChangeArrowheads="1"/>
          </p:cNvSpPr>
          <p:nvPr/>
        </p:nvSpPr>
        <p:spPr bwMode="auto">
          <a:xfrm rot="968573" flipV="1">
            <a:off x="744059" y="2678980"/>
            <a:ext cx="649319" cy="344996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grpSp>
        <p:nvGrpSpPr>
          <p:cNvPr id="63" name="Group 60">
            <a:extLst>
              <a:ext uri="{FF2B5EF4-FFF2-40B4-BE49-F238E27FC236}">
                <a16:creationId xmlns:a16="http://schemas.microsoft.com/office/drawing/2014/main" id="{44CA1F92-E898-2172-8AC8-9B28FDD8992C}"/>
              </a:ext>
            </a:extLst>
          </p:cNvPr>
          <p:cNvGrpSpPr>
            <a:grpSpLocks/>
          </p:cNvGrpSpPr>
          <p:nvPr/>
        </p:nvGrpSpPr>
        <p:grpSpPr bwMode="auto">
          <a:xfrm>
            <a:off x="9968126" y="4785667"/>
            <a:ext cx="920750" cy="1143000"/>
            <a:chOff x="3500" y="2024"/>
            <a:chExt cx="580" cy="720"/>
          </a:xfrm>
        </p:grpSpPr>
        <p:grpSp>
          <p:nvGrpSpPr>
            <p:cNvPr id="64" name="Group 41">
              <a:extLst>
                <a:ext uri="{FF2B5EF4-FFF2-40B4-BE49-F238E27FC236}">
                  <a16:creationId xmlns:a16="http://schemas.microsoft.com/office/drawing/2014/main" id="{71DFBD57-AA3A-A38A-E811-9F12C1A0F4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024"/>
              <a:ext cx="336" cy="720"/>
              <a:chOff x="480" y="3069"/>
              <a:chExt cx="336" cy="720"/>
            </a:xfrm>
          </p:grpSpPr>
          <p:sp>
            <p:nvSpPr>
              <p:cNvPr id="66" name="Text Box 42">
                <a:extLst>
                  <a:ext uri="{FF2B5EF4-FFF2-40B4-BE49-F238E27FC236}">
                    <a16:creationId xmlns:a16="http://schemas.microsoft.com/office/drawing/2014/main" id="{5BD091B4-327B-73EF-CD82-567E3DA039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069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67" name="Text Box 43">
                <a:extLst>
                  <a:ext uri="{FF2B5EF4-FFF2-40B4-BE49-F238E27FC236}">
                    <a16:creationId xmlns:a16="http://schemas.microsoft.com/office/drawing/2014/main" id="{311D2ED9-C6CE-11FE-7894-FC0DB2C8D9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59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68" name="Line 44">
                <a:extLst>
                  <a:ext uri="{FF2B5EF4-FFF2-40B4-BE49-F238E27FC236}">
                    <a16:creationId xmlns:a16="http://schemas.microsoft.com/office/drawing/2014/main" id="{82DC22D4-AEBC-E0ED-2145-0EBE4F457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4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" name="Text Box 55">
              <a:extLst>
                <a:ext uri="{FF2B5EF4-FFF2-40B4-BE49-F238E27FC236}">
                  <a16:creationId xmlns:a16="http://schemas.microsoft.com/office/drawing/2014/main" id="{B8DF7CF1-F865-384D-9DBD-7DC2549F7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16463" y="4987196"/>
                <a:ext cx="542136" cy="808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vi-VN" sz="32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vi-VN" sz="3200" b="1" dirty="0">
                    <a:solidFill>
                      <a:srgbClr val="FF0000"/>
                    </a:solidFill>
                  </a:rPr>
                  <a:t> </a:t>
                </a:r>
                <a:endParaRPr lang="vi-VN" sz="3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463" y="4987196"/>
                <a:ext cx="542136" cy="808619"/>
              </a:xfrm>
              <a:prstGeom prst="rect">
                <a:avLst/>
              </a:prstGeom>
              <a:blipFill>
                <a:blip r:embed="rId9"/>
                <a:stretch>
                  <a:fillRect l="-10227" r="-28409" b="-97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34813" y="4974670"/>
                <a:ext cx="721672" cy="801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𝟏𝟏</m:t>
                        </m:r>
                      </m:num>
                      <m:den>
                        <m:r>
                          <a:rPr lang="vi-VN" sz="32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vi-VN" sz="3200" b="1" dirty="0">
                    <a:solidFill>
                      <a:srgbClr val="FF0000"/>
                    </a:solidFill>
                  </a:rPr>
                  <a:t> </a:t>
                </a:r>
                <a:endParaRPr lang="vi-VN" sz="3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813" y="4974670"/>
                <a:ext cx="721672" cy="8013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842717" y="4937092"/>
                <a:ext cx="513282" cy="801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</m:num>
                      <m:den>
                        <m:r>
                          <a:rPr lang="vi-VN" sz="32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vi-VN" b="1" dirty="0">
                    <a:solidFill>
                      <a:srgbClr val="FF0000"/>
                    </a:solidFill>
                  </a:rPr>
                  <a:t> </a:t>
                </a:r>
                <a:endParaRPr lang="vi-VN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2717" y="4937092"/>
                <a:ext cx="513282" cy="8013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42">
            <a:extLst>
              <a:ext uri="{FF2B5EF4-FFF2-40B4-BE49-F238E27FC236}">
                <a16:creationId xmlns:a16="http://schemas.microsoft.com/office/drawing/2014/main" id="{7A990F2A-0BDC-DBB9-B4F2-36FD3D2E4F6F}"/>
              </a:ext>
            </a:extLst>
          </p:cNvPr>
          <p:cNvGrpSpPr>
            <a:grpSpLocks/>
          </p:cNvGrpSpPr>
          <p:nvPr/>
        </p:nvGrpSpPr>
        <p:grpSpPr bwMode="auto">
          <a:xfrm>
            <a:off x="10060201" y="3749072"/>
            <a:ext cx="1020763" cy="1219200"/>
            <a:chOff x="3888" y="2688"/>
            <a:chExt cx="547" cy="624"/>
          </a:xfrm>
        </p:grpSpPr>
        <p:pic>
          <p:nvPicPr>
            <p:cNvPr id="9" name="Picture 39">
              <a:extLst>
                <a:ext uri="{FF2B5EF4-FFF2-40B4-BE49-F238E27FC236}">
                  <a16:creationId xmlns:a16="http://schemas.microsoft.com/office/drawing/2014/main" id="{AE174206-9ACD-28CB-5A36-31278604E3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38D42821-855E-EC9B-57ED-E44F4FCD8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altLang="en-US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D</a:t>
              </a:r>
              <a:endParaRPr lang="en-US" altLang="en-US" b="1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3" name="y2mate.com - ĐỒNG HỒ ĐẾM NGƯỢC 5 GIÂY  CHUÔNG BÁO HẾT GIỜ_v720P">
            <a:hlinkClick r:id="" action="ppaction://media"/>
            <a:extLst>
              <a:ext uri="{FF2B5EF4-FFF2-40B4-BE49-F238E27FC236}">
                <a16:creationId xmlns:a16="http://schemas.microsoft.com/office/drawing/2014/main" id="{D48D3B73-97E7-DFB6-12D9-23F0C1B845F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594698" y="318515"/>
            <a:ext cx="1203342" cy="919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38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281 0.02754 L -0.08893 0.16527 C -0.09193 0.22685 -0.15482 0.29398 -0.20247 0.28634 L -0.30989 0.2699 " pathEditMode="relative" rAng="5700000" ptsTypes="AAAA">
                                      <p:cBhvr>
                                        <p:cTn id="6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15" y="1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771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64075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 deo toán 3">
            <a:hlinkClick r:id="" action="ppaction://media"/>
            <a:extLst>
              <a:ext uri="{FF2B5EF4-FFF2-40B4-BE49-F238E27FC236}">
                <a16:creationId xmlns:a16="http://schemas.microsoft.com/office/drawing/2014/main" id="{8285D414-A7C0-D5F2-A0D3-AB7837ACAD7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3039" y="92074"/>
            <a:ext cx="11887201" cy="676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42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1</TotalTime>
  <Words>303</Words>
  <Application>Microsoft Office PowerPoint</Application>
  <PresentationFormat>Màn hình rộng</PresentationFormat>
  <Paragraphs>81</Paragraphs>
  <Slides>31</Slides>
  <Notes>5</Notes>
  <HiddenSlides>0</HiddenSlides>
  <MMClips>9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1</vt:i4>
      </vt:variant>
    </vt:vector>
  </HeadingPairs>
  <TitlesOfParts>
    <vt:vector size="42" baseType="lpstr">
      <vt:lpstr>等线</vt:lpstr>
      <vt:lpstr>.VnTifani Heavy</vt:lpstr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nh Nguyet Pham</cp:lastModifiedBy>
  <cp:revision>118</cp:revision>
  <dcterms:created xsi:type="dcterms:W3CDTF">2024-07-01T08:11:47Z</dcterms:created>
  <dcterms:modified xsi:type="dcterms:W3CDTF">2024-08-18T13:32:29Z</dcterms:modified>
</cp:coreProperties>
</file>